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95B3C" w:rsidRPr="00C014FE" w:rsidRDefault="00A95B3C" w:rsidP="00A95B3C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KHOA GIÁO DỤC ĐẠI CƯƠNG            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>THI HỌC KỲ</w:t>
      </w:r>
      <w:r w:rsidR="00A9152D">
        <w:rPr>
          <w:rFonts w:ascii="Times New Roman" w:eastAsia="Times New Roman" w:hAnsi="Times New Roman" w:cs="Times New Roman"/>
          <w:i/>
          <w:sz w:val="26"/>
          <w:szCs w:val="26"/>
        </w:rPr>
        <w:t>I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>I</w:t>
      </w: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 NĂM HỌC 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>2015-2016</w:t>
      </w:r>
      <w:r w:rsidR="0095336E">
        <w:rPr>
          <w:rFonts w:ascii="Times New Roman" w:eastAsia="Times New Roman" w:hAnsi="Times New Roman" w:cs="Times New Roman"/>
          <w:i/>
          <w:sz w:val="26"/>
          <w:szCs w:val="26"/>
        </w:rPr>
        <w:t xml:space="preserve"> (Lần 2)</w:t>
      </w:r>
    </w:p>
    <w:p w:rsidR="00A95B3C" w:rsidRPr="00C014FE" w:rsidRDefault="00A95B3C" w:rsidP="00A95B3C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BỘ MÔN: 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>VH-NN</w:t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="00D0006C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MÔN THI: 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>VẬT LÝ ĐẠI CƯƠNG</w:t>
      </w:r>
    </w:p>
    <w:p w:rsidR="00A95B3C" w:rsidRPr="00C014FE" w:rsidRDefault="00A95B3C" w:rsidP="00A95B3C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THỜI GIAN LÀM BÀI: 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>60 PHÚT</w:t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  <w:t xml:space="preserve">TP.HCM, Ngày </w:t>
      </w:r>
      <w:r w:rsidR="007153C4">
        <w:rPr>
          <w:rFonts w:ascii="Times New Roman" w:eastAsia="Times New Roman" w:hAnsi="Times New Roman" w:cs="Times New Roman"/>
          <w:sz w:val="26"/>
          <w:szCs w:val="26"/>
        </w:rPr>
        <w:t>31</w:t>
      </w: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 Tháng </w:t>
      </w:r>
      <w:r w:rsidR="00A9152D">
        <w:rPr>
          <w:rFonts w:ascii="Times New Roman" w:eastAsia="Times New Roman" w:hAnsi="Times New Roman" w:cs="Times New Roman"/>
          <w:sz w:val="26"/>
          <w:szCs w:val="26"/>
        </w:rPr>
        <w:t>7</w:t>
      </w: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 Năm 2016</w:t>
      </w:r>
    </w:p>
    <w:p w:rsidR="00A95B3C" w:rsidRPr="00A9152D" w:rsidRDefault="00A9152D" w:rsidP="00A95B3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Ca 1</w:t>
      </w:r>
    </w:p>
    <w:p w:rsidR="00A95B3C" w:rsidRPr="00C014FE" w:rsidRDefault="00A95B3C" w:rsidP="00A95B3C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 xml:space="preserve">(HSSV không 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>sử dụng tài liệu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 xml:space="preserve">) </w:t>
      </w:r>
      <w:bookmarkStart w:id="0" w:name="_GoBack"/>
      <w:bookmarkEnd w:id="0"/>
    </w:p>
    <w:p w:rsidR="00A95B3C" w:rsidRPr="00E531CD" w:rsidRDefault="00A95B3C" w:rsidP="00A95B3C">
      <w:pPr>
        <w:ind w:right="-1272" w:hanging="567"/>
        <w:rPr>
          <w:rFonts w:ascii="Times New Roman" w:hAnsi="Times New Roman" w:cs="Times New Roman"/>
          <w:sz w:val="26"/>
          <w:szCs w:val="26"/>
        </w:rPr>
      </w:pPr>
      <w:r w:rsidRPr="00E531CD">
        <w:rPr>
          <w:rFonts w:ascii="Times New Roman" w:hAnsi="Times New Roman" w:cs="Times New Roman"/>
          <w:sz w:val="26"/>
          <w:szCs w:val="26"/>
          <w:lang w:val="vi-VN"/>
        </w:rPr>
        <w:t>---------------------------------------------------------------</w:t>
      </w:r>
      <w:r w:rsidRPr="00E531CD">
        <w:rPr>
          <w:rFonts w:ascii="Times New Roman" w:hAnsi="Times New Roman" w:cs="Times New Roman"/>
          <w:sz w:val="26"/>
          <w:szCs w:val="26"/>
        </w:rPr>
        <w:t>----------------------------------</w:t>
      </w:r>
      <w:r>
        <w:rPr>
          <w:rFonts w:ascii="Times New Roman" w:hAnsi="Times New Roman" w:cs="Times New Roman"/>
          <w:sz w:val="26"/>
          <w:szCs w:val="26"/>
        </w:rPr>
        <w:t>------------------------------</w:t>
      </w:r>
    </w:p>
    <w:p w:rsidR="00A95B3C" w:rsidRDefault="00A95B3C" w:rsidP="00A95B3C">
      <w:pPr>
        <w:ind w:left="-567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E531CD">
        <w:rPr>
          <w:rFonts w:ascii="Times New Roman" w:hAnsi="Times New Roman" w:cs="Times New Roman"/>
          <w:b/>
          <w:sz w:val="26"/>
          <w:szCs w:val="26"/>
          <w:u w:val="single"/>
        </w:rPr>
        <w:t>PHẦN I:  TRẮC NGHIỆM (20 câu – 8 điểm):</w:t>
      </w:r>
    </w:p>
    <w:p w:rsidR="007E1E51" w:rsidRPr="00C014FE" w:rsidRDefault="007E1E51" w:rsidP="007E1E5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01</w:t>
      </w:r>
    </w:p>
    <w:tbl>
      <w:tblPr>
        <w:tblStyle w:val="TableGrid1"/>
        <w:tblW w:w="11078" w:type="dxa"/>
        <w:tblInd w:w="-572" w:type="dxa"/>
        <w:tblLook w:val="01E0"/>
      </w:tblPr>
      <w:tblGrid>
        <w:gridCol w:w="518"/>
        <w:gridCol w:w="490"/>
        <w:gridCol w:w="490"/>
        <w:gridCol w:w="492"/>
        <w:gridCol w:w="492"/>
        <w:gridCol w:w="490"/>
        <w:gridCol w:w="492"/>
        <w:gridCol w:w="492"/>
        <w:gridCol w:w="492"/>
        <w:gridCol w:w="492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</w:tblGrid>
      <w:tr w:rsidR="00A95B3C" w:rsidRPr="00DF5030" w:rsidTr="00B853EF">
        <w:trPr>
          <w:trHeight w:val="260"/>
        </w:trPr>
        <w:tc>
          <w:tcPr>
            <w:tcW w:w="51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</w:t>
            </w: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3</w:t>
            </w: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4</w:t>
            </w:r>
          </w:p>
        </w:tc>
        <w:tc>
          <w:tcPr>
            <w:tcW w:w="490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5</w:t>
            </w: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6</w:t>
            </w: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7</w:t>
            </w: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8</w:t>
            </w: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9</w:t>
            </w: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0</w:t>
            </w: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1</w:t>
            </w: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2</w:t>
            </w: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3</w:t>
            </w: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4</w:t>
            </w: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5</w:t>
            </w: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6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7</w:t>
            </w: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8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9</w:t>
            </w: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0</w:t>
            </w:r>
          </w:p>
        </w:tc>
      </w:tr>
      <w:tr w:rsidR="00A95B3C" w:rsidRPr="00DF5030" w:rsidTr="00277F6B">
        <w:trPr>
          <w:trHeight w:val="260"/>
        </w:trPr>
        <w:tc>
          <w:tcPr>
            <w:tcW w:w="51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490" w:type="dxa"/>
            <w:shd w:val="clear" w:color="auto" w:fill="FF0000"/>
          </w:tcPr>
          <w:p w:rsidR="00A95B3C" w:rsidRPr="00A95B3C" w:rsidRDefault="00A95B3C" w:rsidP="003A17B7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0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A95B3C" w:rsidRDefault="00A95B3C" w:rsidP="003A17B7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nil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</w:tr>
      <w:tr w:rsidR="00A95B3C" w:rsidRPr="00DF5030" w:rsidTr="00277F6B">
        <w:trPr>
          <w:trHeight w:val="260"/>
        </w:trPr>
        <w:tc>
          <w:tcPr>
            <w:tcW w:w="51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490" w:type="dxa"/>
            <w:shd w:val="clear" w:color="auto" w:fill="auto"/>
          </w:tcPr>
          <w:p w:rsidR="00A95B3C" w:rsidRPr="00A95B3C" w:rsidRDefault="00A95B3C" w:rsidP="003A17B7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right w:val="nil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left w:val="nil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</w:tr>
      <w:tr w:rsidR="00A95B3C" w:rsidRPr="00DF5030" w:rsidTr="00277F6B">
        <w:trPr>
          <w:trHeight w:val="260"/>
        </w:trPr>
        <w:tc>
          <w:tcPr>
            <w:tcW w:w="51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490" w:type="dxa"/>
            <w:shd w:val="clear" w:color="auto" w:fill="auto"/>
          </w:tcPr>
          <w:p w:rsidR="00A95B3C" w:rsidRPr="00A95B3C" w:rsidRDefault="00A95B3C" w:rsidP="003A17B7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top w:val="nil"/>
            </w:tcBorders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</w:tr>
      <w:tr w:rsidR="00A95B3C" w:rsidRPr="00DF5030" w:rsidTr="00B853EF">
        <w:trPr>
          <w:trHeight w:val="260"/>
        </w:trPr>
        <w:tc>
          <w:tcPr>
            <w:tcW w:w="51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490" w:type="dxa"/>
            <w:shd w:val="clear" w:color="auto" w:fill="auto"/>
          </w:tcPr>
          <w:p w:rsidR="00A95B3C" w:rsidRPr="00A95B3C" w:rsidRDefault="00A95B3C" w:rsidP="003A17B7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A95B3C" w:rsidRDefault="00A95B3C" w:rsidP="003A17B7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A95B3C" w:rsidRDefault="00A95B3C" w:rsidP="003A17B7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</w:tr>
    </w:tbl>
    <w:p w:rsidR="007E1E51" w:rsidRDefault="007E1E51" w:rsidP="00A95B3C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7E1E51" w:rsidRPr="00C014FE" w:rsidRDefault="007E1E51" w:rsidP="007E1E5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0</w:t>
      </w:r>
      <w:r w:rsidR="00A9152D">
        <w:rPr>
          <w:rFonts w:ascii="Times New Roman" w:eastAsia="Times New Roman" w:hAnsi="Times New Roman" w:cs="Times New Roman"/>
          <w:b/>
          <w:sz w:val="26"/>
          <w:szCs w:val="26"/>
        </w:rPr>
        <w:t>2</w:t>
      </w:r>
    </w:p>
    <w:tbl>
      <w:tblPr>
        <w:tblStyle w:val="TableGrid1"/>
        <w:tblW w:w="11078" w:type="dxa"/>
        <w:tblInd w:w="-572" w:type="dxa"/>
        <w:tblLook w:val="01E0"/>
      </w:tblPr>
      <w:tblGrid>
        <w:gridCol w:w="518"/>
        <w:gridCol w:w="490"/>
        <w:gridCol w:w="490"/>
        <w:gridCol w:w="492"/>
        <w:gridCol w:w="492"/>
        <w:gridCol w:w="490"/>
        <w:gridCol w:w="492"/>
        <w:gridCol w:w="492"/>
        <w:gridCol w:w="492"/>
        <w:gridCol w:w="492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</w:tblGrid>
      <w:tr w:rsidR="007E1E51" w:rsidRPr="00DF5030" w:rsidTr="00B853EF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</w:t>
            </w: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3</w:t>
            </w: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4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5</w:t>
            </w: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6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7</w:t>
            </w: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8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9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0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1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2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3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4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5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6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7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8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9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0</w:t>
            </w:r>
          </w:p>
        </w:tc>
      </w:tr>
      <w:tr w:rsidR="00B853EF" w:rsidRPr="00DF5030" w:rsidTr="00B853EF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B853EF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490" w:type="dxa"/>
            <w:shd w:val="clear" w:color="auto" w:fill="FF0000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B853EF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B853EF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</w:tbl>
    <w:p w:rsidR="007E1E51" w:rsidRDefault="007E1E51" w:rsidP="007E1E51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7E1E51" w:rsidRPr="00C014FE" w:rsidRDefault="007E1E51" w:rsidP="007E1E5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0</w:t>
      </w:r>
      <w:r w:rsidR="00A9152D">
        <w:rPr>
          <w:rFonts w:ascii="Times New Roman" w:eastAsia="Times New Roman" w:hAnsi="Times New Roman" w:cs="Times New Roman"/>
          <w:b/>
          <w:sz w:val="26"/>
          <w:szCs w:val="26"/>
        </w:rPr>
        <w:t>3</w:t>
      </w:r>
    </w:p>
    <w:tbl>
      <w:tblPr>
        <w:tblStyle w:val="TableGrid1"/>
        <w:tblW w:w="11078" w:type="dxa"/>
        <w:tblInd w:w="-572" w:type="dxa"/>
        <w:tblLook w:val="01E0"/>
      </w:tblPr>
      <w:tblGrid>
        <w:gridCol w:w="518"/>
        <w:gridCol w:w="490"/>
        <w:gridCol w:w="490"/>
        <w:gridCol w:w="492"/>
        <w:gridCol w:w="492"/>
        <w:gridCol w:w="490"/>
        <w:gridCol w:w="492"/>
        <w:gridCol w:w="492"/>
        <w:gridCol w:w="492"/>
        <w:gridCol w:w="492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</w:tblGrid>
      <w:tr w:rsidR="007E1E51" w:rsidRPr="00DF5030" w:rsidTr="00B853EF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3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4</w:t>
            </w: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5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6</w:t>
            </w: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7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8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9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0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1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2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3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4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5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6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7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8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9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0</w:t>
            </w:r>
          </w:p>
        </w:tc>
      </w:tr>
      <w:tr w:rsidR="007E1E51" w:rsidRPr="00DF5030" w:rsidTr="00097D76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0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097D76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097D76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B853EF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490" w:type="dxa"/>
            <w:shd w:val="clear" w:color="auto" w:fill="FF0000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</w:tbl>
    <w:p w:rsidR="007E1E51" w:rsidRDefault="007E1E51" w:rsidP="007E1E51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7E1E51" w:rsidRPr="00C014FE" w:rsidRDefault="007E1E51" w:rsidP="007E1E5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0</w:t>
      </w:r>
      <w:r w:rsidR="00A9152D">
        <w:rPr>
          <w:rFonts w:ascii="Times New Roman" w:eastAsia="Times New Roman" w:hAnsi="Times New Roman" w:cs="Times New Roman"/>
          <w:b/>
          <w:sz w:val="26"/>
          <w:szCs w:val="26"/>
        </w:rPr>
        <w:t>4</w:t>
      </w:r>
    </w:p>
    <w:tbl>
      <w:tblPr>
        <w:tblStyle w:val="TableGrid1"/>
        <w:tblW w:w="11078" w:type="dxa"/>
        <w:tblInd w:w="-572" w:type="dxa"/>
        <w:tblLook w:val="01E0"/>
      </w:tblPr>
      <w:tblGrid>
        <w:gridCol w:w="518"/>
        <w:gridCol w:w="490"/>
        <w:gridCol w:w="490"/>
        <w:gridCol w:w="492"/>
        <w:gridCol w:w="492"/>
        <w:gridCol w:w="490"/>
        <w:gridCol w:w="492"/>
        <w:gridCol w:w="492"/>
        <w:gridCol w:w="492"/>
        <w:gridCol w:w="492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</w:tblGrid>
      <w:tr w:rsidR="007E1E51" w:rsidRPr="00DF5030" w:rsidTr="00B853EF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</w:t>
            </w: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3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4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5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6</w:t>
            </w: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7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8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9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0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1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2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3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4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5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6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7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8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9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0</w:t>
            </w:r>
          </w:p>
        </w:tc>
      </w:tr>
      <w:tr w:rsidR="00B853EF" w:rsidRPr="00DF5030" w:rsidTr="00B853EF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B853EF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B853EF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B853EF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490" w:type="dxa"/>
            <w:shd w:val="clear" w:color="auto" w:fill="FF0000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</w:tbl>
    <w:p w:rsidR="007E1E51" w:rsidRDefault="007E1E51" w:rsidP="007E1E51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A95B3C" w:rsidRDefault="00A95B3C" w:rsidP="00A95B3C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r w:rsidRPr="00A95B3C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PHẦN II: TỰ LUẬN (2 điểm):</w:t>
      </w:r>
    </w:p>
    <w:p w:rsidR="00A9152D" w:rsidRDefault="0075376E" w:rsidP="00A95B3C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r w:rsidRPr="0075376E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>
            <wp:extent cx="3759164" cy="11906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5474" cy="1192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152D" w:rsidRDefault="00A9152D" w:rsidP="00A95B3C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A9152D" w:rsidRDefault="00A9152D" w:rsidP="00A95B3C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A9152D" w:rsidRDefault="00A9152D" w:rsidP="00A95B3C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A9152D" w:rsidRDefault="00A9152D" w:rsidP="00A95B3C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A9152D" w:rsidRPr="00A95B3C" w:rsidRDefault="00A9152D" w:rsidP="00A95B3C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tbl>
      <w:tblPr>
        <w:tblW w:w="11170" w:type="dxa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65"/>
        <w:gridCol w:w="667"/>
        <w:gridCol w:w="8204"/>
        <w:gridCol w:w="1134"/>
      </w:tblGrid>
      <w:tr w:rsidR="00A95B3C" w:rsidRPr="00A95B3C" w:rsidTr="00A9152D">
        <w:tc>
          <w:tcPr>
            <w:tcW w:w="1165" w:type="dxa"/>
          </w:tcPr>
          <w:p w:rsidR="00A95B3C" w:rsidRPr="00A95B3C" w:rsidRDefault="00A95B3C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Câu</w:t>
            </w:r>
          </w:p>
        </w:tc>
        <w:tc>
          <w:tcPr>
            <w:tcW w:w="667" w:type="dxa"/>
          </w:tcPr>
          <w:p w:rsidR="00A95B3C" w:rsidRPr="00A95B3C" w:rsidRDefault="00A95B3C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Ý</w:t>
            </w:r>
          </w:p>
        </w:tc>
        <w:tc>
          <w:tcPr>
            <w:tcW w:w="8204" w:type="dxa"/>
          </w:tcPr>
          <w:p w:rsidR="00A95B3C" w:rsidRPr="00A95B3C" w:rsidRDefault="00A95B3C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Nội dung</w:t>
            </w:r>
          </w:p>
        </w:tc>
        <w:tc>
          <w:tcPr>
            <w:tcW w:w="1134" w:type="dxa"/>
          </w:tcPr>
          <w:p w:rsidR="00A95B3C" w:rsidRPr="00A95B3C" w:rsidRDefault="00A95B3C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Điểm</w:t>
            </w:r>
          </w:p>
        </w:tc>
      </w:tr>
      <w:tr w:rsidR="00A95B3C" w:rsidRPr="00A95B3C" w:rsidTr="00A9152D">
        <w:trPr>
          <w:trHeight w:val="702"/>
        </w:trPr>
        <w:tc>
          <w:tcPr>
            <w:tcW w:w="1165" w:type="dxa"/>
            <w:vMerge w:val="restart"/>
            <w:vAlign w:val="center"/>
          </w:tcPr>
          <w:p w:rsidR="00A95B3C" w:rsidRPr="00A95B3C" w:rsidRDefault="008E55EA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</w:p>
          <w:p w:rsidR="00A95B3C" w:rsidRPr="00A95B3C" w:rsidRDefault="00A95B3C" w:rsidP="003D66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 w:rsidR="003D662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1 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)</w:t>
            </w:r>
          </w:p>
        </w:tc>
        <w:tc>
          <w:tcPr>
            <w:tcW w:w="667" w:type="dxa"/>
          </w:tcPr>
          <w:p w:rsidR="00A95B3C" w:rsidRPr="00A95B3C" w:rsidRDefault="008E55EA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  <w:r w:rsidR="00A95B3C"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.1</w:t>
            </w:r>
          </w:p>
        </w:tc>
        <w:tc>
          <w:tcPr>
            <w:tcW w:w="8204" w:type="dxa"/>
          </w:tcPr>
          <w:p w:rsidR="00A83F62" w:rsidRDefault="0075376E" w:rsidP="002D36B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Vẽ hình</w:t>
            </w:r>
          </w:p>
          <w:p w:rsidR="0075376E" w:rsidRPr="00A95B3C" w:rsidRDefault="0075376E" w:rsidP="002D36B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75376E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  <w:lang w:val="nb-NO"/>
              </w:rPr>
              <w:object w:dxaOrig="526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4pt;height:38.25pt" o:ole="">
                  <v:imagedata r:id="rId5" o:title=""/>
                </v:shape>
                <o:OLEObject Type="Embed" ProgID="Equation.DSMT4" ShapeID="_x0000_i1025" DrawAspect="Content" ObjectID="_1531545495" r:id="rId6"/>
              </w:object>
            </w:r>
          </w:p>
        </w:tc>
        <w:tc>
          <w:tcPr>
            <w:tcW w:w="1134" w:type="dxa"/>
            <w:vAlign w:val="center"/>
          </w:tcPr>
          <w:p w:rsidR="00A95B3C" w:rsidRPr="00A95B3C" w:rsidRDefault="003D662C" w:rsidP="003D662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0,5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)</w:t>
            </w:r>
          </w:p>
        </w:tc>
      </w:tr>
      <w:tr w:rsidR="00A95B3C" w:rsidRPr="00A95B3C" w:rsidTr="00A9152D">
        <w:trPr>
          <w:trHeight w:val="712"/>
        </w:trPr>
        <w:tc>
          <w:tcPr>
            <w:tcW w:w="1165" w:type="dxa"/>
            <w:vMerge/>
            <w:vAlign w:val="center"/>
          </w:tcPr>
          <w:p w:rsidR="00A95B3C" w:rsidRPr="00A95B3C" w:rsidRDefault="00A95B3C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</w:p>
        </w:tc>
        <w:tc>
          <w:tcPr>
            <w:tcW w:w="667" w:type="dxa"/>
          </w:tcPr>
          <w:p w:rsidR="00A95B3C" w:rsidRPr="00A95B3C" w:rsidRDefault="008E55EA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  <w:r w:rsidR="00A95B3C"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.2</w:t>
            </w:r>
          </w:p>
        </w:tc>
        <w:tc>
          <w:tcPr>
            <w:tcW w:w="8204" w:type="dxa"/>
          </w:tcPr>
          <w:p w:rsidR="00A83F62" w:rsidRPr="00A95B3C" w:rsidRDefault="0075376E" w:rsidP="00A95B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425524">
              <w:rPr>
                <w:rFonts w:ascii="Times New Roman" w:eastAsia="Times New Roman" w:hAnsi="Times New Roman" w:cs="Times New Roman"/>
                <w:position w:val="-42"/>
                <w:sz w:val="24"/>
                <w:szCs w:val="24"/>
                <w:lang w:val="nb-NO"/>
              </w:rPr>
              <w:object w:dxaOrig="7900" w:dyaOrig="960">
                <v:shape id="_x0000_i1026" type="#_x0000_t75" style="width:397.5pt;height:48pt" o:ole="">
                  <v:imagedata r:id="rId7" o:title=""/>
                </v:shape>
                <o:OLEObject Type="Embed" ProgID="Equation.DSMT4" ShapeID="_x0000_i1026" DrawAspect="Content" ObjectID="_1531545496" r:id="rId8"/>
              </w:object>
            </w:r>
          </w:p>
        </w:tc>
        <w:tc>
          <w:tcPr>
            <w:tcW w:w="1134" w:type="dxa"/>
            <w:vAlign w:val="center"/>
          </w:tcPr>
          <w:p w:rsidR="00A95B3C" w:rsidRPr="00A95B3C" w:rsidRDefault="003D662C" w:rsidP="00A95B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0,5 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)</w:t>
            </w:r>
          </w:p>
        </w:tc>
      </w:tr>
      <w:tr w:rsidR="00A95B3C" w:rsidRPr="00A95B3C" w:rsidTr="00A9152D">
        <w:trPr>
          <w:trHeight w:val="688"/>
        </w:trPr>
        <w:tc>
          <w:tcPr>
            <w:tcW w:w="1165" w:type="dxa"/>
            <w:vMerge w:val="restart"/>
            <w:vAlign w:val="center"/>
          </w:tcPr>
          <w:p w:rsidR="00A95B3C" w:rsidRPr="00A95B3C" w:rsidRDefault="008E55EA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  <w:p w:rsidR="00A95B3C" w:rsidRPr="00A95B3C" w:rsidRDefault="00A95B3C" w:rsidP="003D662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 w:rsidR="003D662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1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 điểm)</w:t>
            </w:r>
          </w:p>
        </w:tc>
        <w:tc>
          <w:tcPr>
            <w:tcW w:w="667" w:type="dxa"/>
          </w:tcPr>
          <w:p w:rsidR="00A95B3C" w:rsidRPr="00A95B3C" w:rsidRDefault="008E55EA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  <w:r w:rsidR="00A95B3C"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.1</w:t>
            </w:r>
          </w:p>
        </w:tc>
        <w:tc>
          <w:tcPr>
            <w:tcW w:w="8204" w:type="dxa"/>
          </w:tcPr>
          <w:p w:rsidR="00A83F62" w:rsidRPr="00A9152D" w:rsidRDefault="0075376E" w:rsidP="00A95B3C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425524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  <w:lang w:val="nb-NO"/>
              </w:rPr>
              <w:object w:dxaOrig="2560" w:dyaOrig="760">
                <v:shape id="_x0000_i1027" type="#_x0000_t75" style="width:129pt;height:38.25pt" o:ole="">
                  <v:imagedata r:id="rId9" o:title=""/>
                </v:shape>
                <o:OLEObject Type="Embed" ProgID="Equation.DSMT4" ShapeID="_x0000_i1027" DrawAspect="Content" ObjectID="_1531545497" r:id="rId10"/>
              </w:object>
            </w:r>
          </w:p>
        </w:tc>
        <w:tc>
          <w:tcPr>
            <w:tcW w:w="1134" w:type="dxa"/>
            <w:vAlign w:val="center"/>
          </w:tcPr>
          <w:p w:rsidR="00A95B3C" w:rsidRPr="00A95B3C" w:rsidRDefault="003D662C" w:rsidP="00A95B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0,5 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)</w:t>
            </w:r>
          </w:p>
        </w:tc>
      </w:tr>
      <w:tr w:rsidR="00A95B3C" w:rsidRPr="00A95B3C" w:rsidTr="00A9152D">
        <w:tc>
          <w:tcPr>
            <w:tcW w:w="1165" w:type="dxa"/>
            <w:vMerge/>
          </w:tcPr>
          <w:p w:rsidR="00A95B3C" w:rsidRPr="00A95B3C" w:rsidRDefault="00A95B3C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</w:p>
        </w:tc>
        <w:tc>
          <w:tcPr>
            <w:tcW w:w="667" w:type="dxa"/>
          </w:tcPr>
          <w:p w:rsidR="00A95B3C" w:rsidRPr="00A95B3C" w:rsidRDefault="008E55EA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  <w:r w:rsidR="00A95B3C"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.2</w:t>
            </w:r>
          </w:p>
        </w:tc>
        <w:tc>
          <w:tcPr>
            <w:tcW w:w="8204" w:type="dxa"/>
          </w:tcPr>
          <w:p w:rsidR="00A83F62" w:rsidRPr="002D36BC" w:rsidRDefault="0075376E" w:rsidP="00A9152D">
            <w:pPr>
              <w:rPr>
                <w:rFonts w:ascii="Times New Roman" w:hAnsi="Times New Roman"/>
                <w:sz w:val="26"/>
              </w:rPr>
            </w:pPr>
            <w:r w:rsidRPr="0075376E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nb-NO"/>
              </w:rPr>
              <w:object w:dxaOrig="2799" w:dyaOrig="660">
                <v:shape id="_x0000_i1028" type="#_x0000_t75" style="width:141pt;height:33pt" o:ole="">
                  <v:imagedata r:id="rId11" o:title=""/>
                </v:shape>
                <o:OLEObject Type="Embed" ProgID="Equation.DSMT4" ShapeID="_x0000_i1028" DrawAspect="Content" ObjectID="_1531545498" r:id="rId12"/>
              </w:object>
            </w:r>
          </w:p>
        </w:tc>
        <w:tc>
          <w:tcPr>
            <w:tcW w:w="1134" w:type="dxa"/>
            <w:vAlign w:val="center"/>
          </w:tcPr>
          <w:p w:rsidR="00A95B3C" w:rsidRPr="00A95B3C" w:rsidRDefault="003D662C" w:rsidP="00A95B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0,5 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)</w:t>
            </w:r>
          </w:p>
        </w:tc>
      </w:tr>
    </w:tbl>
    <w:p w:rsidR="003D662C" w:rsidRPr="00F24DD3" w:rsidRDefault="003D662C" w:rsidP="003D662C">
      <w:pPr>
        <w:pStyle w:val="ListParagraph"/>
        <w:ind w:left="-207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 w:rsidRPr="00F24DD3">
        <w:rPr>
          <w:rFonts w:ascii="Times New Roman" w:hAnsi="Times New Roman" w:cs="Times New Roman"/>
          <w:sz w:val="26"/>
          <w:szCs w:val="26"/>
          <w:lang w:val="de-DE"/>
        </w:rPr>
        <w:t>---------------------------------------------o Hết o---------------------------------------------</w:t>
      </w:r>
    </w:p>
    <w:p w:rsidR="008D03EE" w:rsidRDefault="008D03EE" w:rsidP="00A9152D">
      <w:pPr>
        <w:spacing w:after="0" w:line="360" w:lineRule="auto"/>
        <w:rPr>
          <w:lang w:val="de-DE"/>
        </w:rPr>
      </w:pPr>
    </w:p>
    <w:p w:rsidR="008D03EE" w:rsidRDefault="008D03EE">
      <w:pPr>
        <w:rPr>
          <w:lang w:val="de-DE"/>
        </w:rPr>
      </w:pPr>
    </w:p>
    <w:sectPr w:rsidR="008D03EE" w:rsidSect="002D36BC">
      <w:pgSz w:w="12240" w:h="15840"/>
      <w:pgMar w:top="426" w:right="333" w:bottom="426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libri Light">
    <w:altName w:val="Segoe UI"/>
    <w:charset w:val="A3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A6704F"/>
    <w:rsid w:val="00097D76"/>
    <w:rsid w:val="00111C79"/>
    <w:rsid w:val="00184A79"/>
    <w:rsid w:val="00190E84"/>
    <w:rsid w:val="00277F6B"/>
    <w:rsid w:val="002D36BC"/>
    <w:rsid w:val="00343535"/>
    <w:rsid w:val="003A257C"/>
    <w:rsid w:val="003D662C"/>
    <w:rsid w:val="00433676"/>
    <w:rsid w:val="005F43D4"/>
    <w:rsid w:val="006245EB"/>
    <w:rsid w:val="007153C4"/>
    <w:rsid w:val="0074503B"/>
    <w:rsid w:val="0075376E"/>
    <w:rsid w:val="007E1E51"/>
    <w:rsid w:val="008D03EE"/>
    <w:rsid w:val="008E2868"/>
    <w:rsid w:val="008E55EA"/>
    <w:rsid w:val="0095336E"/>
    <w:rsid w:val="009C4411"/>
    <w:rsid w:val="00A6704F"/>
    <w:rsid w:val="00A83F62"/>
    <w:rsid w:val="00A9152D"/>
    <w:rsid w:val="00A94B17"/>
    <w:rsid w:val="00A95B3C"/>
    <w:rsid w:val="00B853EF"/>
    <w:rsid w:val="00C70512"/>
    <w:rsid w:val="00D0006C"/>
    <w:rsid w:val="00D46671"/>
    <w:rsid w:val="00DA16D2"/>
    <w:rsid w:val="00DD09A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5B3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95B3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99"/>
    <w:rsid w:val="00A95B3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D662C"/>
    <w:pPr>
      <w:spacing w:line="256" w:lineRule="auto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77F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7F6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3162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2</Pages>
  <Words>206</Words>
  <Characters>117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ss Giang</dc:creator>
  <cp:keywords/>
  <dc:description/>
  <cp:lastModifiedBy>Thanh An</cp:lastModifiedBy>
  <cp:revision>23</cp:revision>
  <dcterms:created xsi:type="dcterms:W3CDTF">2016-03-02T21:22:00Z</dcterms:created>
  <dcterms:modified xsi:type="dcterms:W3CDTF">2016-08-01T00:56:00Z</dcterms:modified>
</cp:coreProperties>
</file>